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8F7683">
        <w:rPr>
          <w:rFonts w:ascii="宋体" w:hAnsi="宋体" w:hint="eastAsia"/>
          <w:sz w:val="32"/>
          <w:szCs w:val="32"/>
        </w:rPr>
        <w:t>江西</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2306"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2307"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2308"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2309"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2310"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2311"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2312"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2313"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2314"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2315"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2316"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2317"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2318"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2319"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2320"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2321"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2322"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2323"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2324"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2325"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2326"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2327"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2328"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2329"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2330"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2331"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2332"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2333"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2334"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2335"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2336"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2337"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2338"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2339"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2340"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2341"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2342"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2343"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20D55" w:rsidRDefault="00820D55">
      <w:r>
        <w:separator/>
      </w:r>
    </w:p>
  </w:endnote>
  <w:endnote w:type="continuationSeparator" w:id="0">
    <w:p w:rsidR="00820D55" w:rsidRDefault="00820D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20D55" w:rsidRDefault="00820D55">
      <w:r>
        <w:separator/>
      </w:r>
    </w:p>
  </w:footnote>
  <w:footnote w:type="continuationSeparator" w:id="0">
    <w:p w:rsidR="00820D55" w:rsidRDefault="00820D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13405984">
    <w:abstractNumId w:val="14"/>
  </w:num>
  <w:num w:numId="2" w16cid:durableId="1294599477">
    <w:abstractNumId w:val="18"/>
  </w:num>
  <w:num w:numId="3" w16cid:durableId="1967349038">
    <w:abstractNumId w:val="8"/>
  </w:num>
  <w:num w:numId="4" w16cid:durableId="1699165115">
    <w:abstractNumId w:val="3"/>
  </w:num>
  <w:num w:numId="5" w16cid:durableId="1020085520">
    <w:abstractNumId w:val="2"/>
  </w:num>
  <w:num w:numId="6" w16cid:durableId="682514596">
    <w:abstractNumId w:val="1"/>
  </w:num>
  <w:num w:numId="7" w16cid:durableId="1148396594">
    <w:abstractNumId w:val="0"/>
  </w:num>
  <w:num w:numId="8" w16cid:durableId="1545754995">
    <w:abstractNumId w:val="9"/>
  </w:num>
  <w:num w:numId="9" w16cid:durableId="1263955554">
    <w:abstractNumId w:val="7"/>
  </w:num>
  <w:num w:numId="10" w16cid:durableId="1744912002">
    <w:abstractNumId w:val="6"/>
  </w:num>
  <w:num w:numId="11" w16cid:durableId="987636214">
    <w:abstractNumId w:val="5"/>
  </w:num>
  <w:num w:numId="12" w16cid:durableId="174613983">
    <w:abstractNumId w:val="4"/>
  </w:num>
  <w:num w:numId="13" w16cid:durableId="1637029640">
    <w:abstractNumId w:val="16"/>
  </w:num>
  <w:num w:numId="14" w16cid:durableId="1317957794">
    <w:abstractNumId w:val="11"/>
  </w:num>
  <w:num w:numId="15" w16cid:durableId="952663491">
    <w:abstractNumId w:val="10"/>
  </w:num>
  <w:num w:numId="16" w16cid:durableId="1886523428">
    <w:abstractNumId w:val="13"/>
  </w:num>
  <w:num w:numId="17" w16cid:durableId="1928149515">
    <w:abstractNumId w:val="15"/>
  </w:num>
  <w:num w:numId="18" w16cid:durableId="1873836730">
    <w:abstractNumId w:val="17"/>
  </w:num>
  <w:num w:numId="19" w16cid:durableId="1691800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0100"/>
    <w:rsid w:val="001B568A"/>
    <w:rsid w:val="00263885"/>
    <w:rsid w:val="002909D3"/>
    <w:rsid w:val="002C4F7B"/>
    <w:rsid w:val="002D3CCC"/>
    <w:rsid w:val="0035585F"/>
    <w:rsid w:val="00387C65"/>
    <w:rsid w:val="00673280"/>
    <w:rsid w:val="00820D55"/>
    <w:rsid w:val="008F7683"/>
    <w:rsid w:val="00B178A7"/>
    <w:rsid w:val="00B73B60"/>
    <w:rsid w:val="00BC0C8C"/>
    <w:rsid w:val="00C545F9"/>
    <w:rsid w:val="00CF553E"/>
    <w:rsid w:val="00D2574C"/>
    <w:rsid w:val="00DB3BFE"/>
    <w:rsid w:val="00E873CB"/>
    <w:rsid w:val="00EA7315"/>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3D9E0DB-9B98-4195-A35C-FF9A0C2D0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绝密★启用前</dc:title>
  <dc:subject/>
  <dc:creator>中国校长网http://zy.zgxzw.com</dc:creator>
  <cp:keywords/>
  <cp:lastModifiedBy>mononoke P</cp:lastModifiedBy>
  <cp:revision>2</cp:revision>
  <cp:lastPrinted>1601-01-01T00:00:00Z</cp:lastPrinted>
  <dcterms:created xsi:type="dcterms:W3CDTF">2025-03-21T01:21:00Z</dcterms:created>
  <dcterms:modified xsi:type="dcterms:W3CDTF">2025-03-21T01:21:00Z</dcterms:modified>
</cp:coreProperties>
</file>